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wav" ContentType="audio/wav"/>
  <Override PartName="/ppt/media/audio2.wav" ContentType="audio/wav"/>
  <Override PartName="/ppt/notesSlides/notesSlide2.xml" ContentType="application/vnd.openxmlformats-officedocument.presentationml.notesSlide+xml"/>
  <Override PartName="/ppt/media/audio3.wav" ContentType="audio/wav"/>
  <Override PartName="/ppt/media/audio4.wav" ContentType="audio/wav"/>
  <Override PartName="/ppt/media/audio5.wav" ContentType="audio/wav"/>
  <Override PartName="/ppt/media/audio6.wav" ContentType="audio/wav"/>
  <Override PartName="/ppt/media/audio7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8"/>
  </p:notesMasterIdLst>
  <p:sldIdLst>
    <p:sldId id="256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303" r:id="rId14"/>
    <p:sldId id="304" r:id="rId15"/>
    <p:sldId id="297" r:id="rId16"/>
    <p:sldId id="298" r:id="rId17"/>
    <p:sldId id="264" r:id="rId18"/>
    <p:sldId id="299" r:id="rId19"/>
    <p:sldId id="300" r:id="rId20"/>
    <p:sldId id="285" r:id="rId21"/>
    <p:sldId id="270" r:id="rId22"/>
    <p:sldId id="301" r:id="rId23"/>
    <p:sldId id="302" r:id="rId24"/>
    <p:sldId id="287" r:id="rId25"/>
    <p:sldId id="279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156" autoAdjust="0"/>
    <p:restoredTop sz="84954" autoAdjust="0"/>
  </p:normalViewPr>
  <p:slideViewPr>
    <p:cSldViewPr snapToGrid="0">
      <p:cViewPr varScale="1">
        <p:scale>
          <a:sx n="45" d="100"/>
          <a:sy n="45" d="100"/>
        </p:scale>
        <p:origin x="548" y="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565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6765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93997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0735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7440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55635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09395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47318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424996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14910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2873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9616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6621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9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62854C-BA92-43F8-A064-69408E61E098}" type="datetimeFigureOut">
              <a:rPr lang="vi-VN" smtClean="0"/>
              <a:t>10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DF264-2058-455A-9C97-5076D448B1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27184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4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1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2.png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9.gif"/><Relationship Id="rId18" Type="http://schemas.openxmlformats.org/officeDocument/2006/relationships/image" Target="../media/image14.gif"/><Relationship Id="rId3" Type="http://schemas.openxmlformats.org/officeDocument/2006/relationships/audio" Target="../media/media1.WAV"/><Relationship Id="rId21" Type="http://schemas.openxmlformats.org/officeDocument/2006/relationships/image" Target="../media/image17.png"/><Relationship Id="rId7" Type="http://schemas.openxmlformats.org/officeDocument/2006/relationships/slide" Target="slide2.xml"/><Relationship Id="rId12" Type="http://schemas.openxmlformats.org/officeDocument/2006/relationships/image" Target="../media/image8.gif"/><Relationship Id="rId17" Type="http://schemas.openxmlformats.org/officeDocument/2006/relationships/image" Target="../media/image13.gif"/><Relationship Id="rId2" Type="http://schemas.microsoft.com/office/2007/relationships/media" Target="../media/media1.WAV"/><Relationship Id="rId16" Type="http://schemas.openxmlformats.org/officeDocument/2006/relationships/image" Target="../media/image12.gif"/><Relationship Id="rId20" Type="http://schemas.openxmlformats.org/officeDocument/2006/relationships/image" Target="../media/image16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7.gi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11.gif"/><Relationship Id="rId10" Type="http://schemas.openxmlformats.org/officeDocument/2006/relationships/image" Target="../media/image6.gif"/><Relationship Id="rId19" Type="http://schemas.openxmlformats.org/officeDocument/2006/relationships/image" Target="../media/image15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5.png"/><Relationship Id="rId14" Type="http://schemas.openxmlformats.org/officeDocument/2006/relationships/image" Target="../media/image10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3.wav"/><Relationship Id="rId7" Type="http://schemas.openxmlformats.org/officeDocument/2006/relationships/image" Target="../media/image18.gif"/><Relationship Id="rId12" Type="http://schemas.openxmlformats.org/officeDocument/2006/relationships/slide" Target="slide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5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4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5.wav"/><Relationship Id="rId7" Type="http://schemas.openxmlformats.org/officeDocument/2006/relationships/image" Target="../media/image15.gif"/><Relationship Id="rId12" Type="http://schemas.openxmlformats.org/officeDocument/2006/relationships/image" Target="../media/image21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7.wav"/><Relationship Id="rId10" Type="http://schemas.openxmlformats.org/officeDocument/2006/relationships/image" Target="../media/image18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2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3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5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62329" y="3039475"/>
            <a:ext cx="8964279" cy="106284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4208759" y="4418183"/>
            <a:ext cx="368617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22845" y="4740684"/>
            <a:ext cx="6858000" cy="1241822"/>
          </a:xfrm>
        </p:spPr>
        <p:txBody>
          <a:bodyPr>
            <a:normAutofit/>
          </a:bodyPr>
          <a:lstStyle/>
          <a:p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1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1048255" y="3769510"/>
            <a:ext cx="2395598" cy="2395598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9152789" y="966576"/>
            <a:ext cx="1180802" cy="1180802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9712258" y="1445204"/>
            <a:ext cx="1116302" cy="11163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1720770" y="977920"/>
            <a:ext cx="6858000" cy="124182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………..</a:t>
            </a:r>
            <a:endParaRPr lang="en-US" sz="21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821829" y="2461264"/>
            <a:ext cx="50720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1828800" y="1051726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8686801" y="5372097"/>
            <a:ext cx="1168400" cy="446484"/>
            <a:chOff x="4512" y="3792"/>
            <a:chExt cx="736" cy="375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433989" y="2081882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 dirty="0">
                <a:latin typeface=".VnBlack" pitchFamily="34" charset="0"/>
              </a:rPr>
              <a:t>C©u hái </a:t>
            </a:r>
            <a:r>
              <a:rPr lang="en-US" sz="1350" b="0" dirty="0">
                <a:latin typeface=".VnBlack" pitchFamily="34" charset="0"/>
              </a:rPr>
              <a:t>7</a:t>
            </a:r>
            <a:endParaRPr lang="en-US" sz="1350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480060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3124200" y="3376853"/>
            <a:ext cx="5867400" cy="1077987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1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100" dirty="0"/>
              <a:t> </a:t>
            </a:r>
            <a:endParaRPr lang="en-US" sz="21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9372600" y="4742260"/>
            <a:ext cx="1371600" cy="97155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835652" y="5257802"/>
            <a:ext cx="76174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700"/>
              <a:t>10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1905000" y="2582468"/>
                <a:ext cx="83058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24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4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4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4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24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582468"/>
                <a:ext cx="8305800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811546" y="3271148"/>
            <a:ext cx="5168435" cy="490264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015" y="1205908"/>
            <a:ext cx="7593806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2234804" y="4571121"/>
            <a:ext cx="3973115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1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861821" y="932063"/>
            <a:ext cx="1143000" cy="59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1841769" y="913731"/>
            <a:ext cx="7556831" cy="738683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1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1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1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46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24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811546" y="3271148"/>
            <a:ext cx="5168435" cy="490264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1841769" y="3319719"/>
            <a:ext cx="1899745" cy="268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id="{63193FE6-CF2A-4312-81FB-22CCAC8F73F6}"/>
              </a:ext>
            </a:extLst>
          </p:cNvPr>
          <p:cNvSpPr/>
          <p:nvPr/>
        </p:nvSpPr>
        <p:spPr>
          <a:xfrm>
            <a:off x="2693888" y="2043280"/>
            <a:ext cx="7156524" cy="1008530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1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1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734550" y="4473287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811546" y="327114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719573" y="1137031"/>
                <a:ext cx="882342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24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573" y="1137031"/>
                <a:ext cx="8823425" cy="461665"/>
              </a:xfrm>
              <a:prstGeom prst="rect">
                <a:avLst/>
              </a:prstGeom>
              <a:blipFill>
                <a:blip r:embed="rId3"/>
                <a:stretch>
                  <a:fillRect l="-1037" t="-9333" b="-32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3371513" y="1740464"/>
          <a:ext cx="2631289" cy="110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513" y="1740464"/>
                        <a:ext cx="2631289" cy="110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859010" y="3504932"/>
                <a:ext cx="8002989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4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24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010" y="3504932"/>
                <a:ext cx="8002989" cy="830997"/>
              </a:xfrm>
              <a:prstGeom prst="rect">
                <a:avLst/>
              </a:prstGeom>
              <a:blipFill>
                <a:blip r:embed="rId6"/>
                <a:stretch>
                  <a:fillRect l="-1219" t="-51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939141" y="4038014"/>
          <a:ext cx="1916634" cy="187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141" y="4038014"/>
                        <a:ext cx="1916634" cy="1876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811546" y="3271148"/>
            <a:ext cx="5168435" cy="490264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572" y="1658143"/>
            <a:ext cx="7679531" cy="281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2234804" y="4571121"/>
            <a:ext cx="3973115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100" dirty="0">
                <a:solidFill>
                  <a:srgbClr val="00B0F0"/>
                </a:solidFill>
                <a:latin typeface="Arial" pitchFamily="34" charset="0"/>
              </a:rPr>
              <a:t>Yêu cầu thực hiện nhóm </a:t>
            </a:r>
            <a:r>
              <a:rPr lang="en-US" sz="2100" dirty="0">
                <a:solidFill>
                  <a:srgbClr val="00B0F0"/>
                </a:solidFill>
                <a:latin typeface="Arial" pitchFamily="34" charset="0"/>
              </a:rPr>
              <a:t>2 </a:t>
            </a:r>
            <a:r>
              <a:rPr lang="en-US" sz="2100" dirty="0">
                <a:solidFill>
                  <a:srgbClr val="00B0F0"/>
                </a:solidFill>
                <a:latin typeface="Arial" pitchFamily="34" charset="0"/>
              </a:rPr>
              <a:t>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081303" y="932063"/>
            <a:ext cx="1143000" cy="59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1841769" y="3233686"/>
            <a:ext cx="1899745" cy="268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1841769" y="913731"/>
            <a:ext cx="7556831" cy="738683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1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1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1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1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4601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24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811546" y="3271148"/>
            <a:ext cx="5168435" cy="490264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id="{63193FE6-CF2A-4312-81FB-22CCAC8F73F6}"/>
                  </a:ext>
                </a:extLst>
              </p:cNvPr>
              <p:cNvSpPr/>
              <p:nvPr/>
            </p:nvSpPr>
            <p:spPr>
              <a:xfrm>
                <a:off x="2693888" y="2043280"/>
                <a:ext cx="7156524" cy="1008530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100" i="1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1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1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100" dirty="0">
                  <a:solidFill>
                    <a:schemeClr val="accent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dirty="0" err="1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1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1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1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888" y="2043280"/>
                <a:ext cx="7156524" cy="1008530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734550" y="4473287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7811546" y="327114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719573" y="1240744"/>
                <a:ext cx="8823425" cy="415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1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573" y="1240744"/>
                <a:ext cx="8823425" cy="415498"/>
              </a:xfrm>
              <a:prstGeom prst="rect">
                <a:avLst/>
              </a:prstGeom>
              <a:blipFill>
                <a:blip r:embed="rId3"/>
                <a:stretch>
                  <a:fillRect l="-829" t="-10294" b="-27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1696712" y="3065599"/>
                <a:ext cx="8673161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00" i="1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1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1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712" y="3065599"/>
                <a:ext cx="8673161" cy="738664"/>
              </a:xfrm>
              <a:prstGeom prst="rect">
                <a:avLst/>
              </a:prstGeom>
              <a:blipFill>
                <a:blip r:embed="rId4"/>
                <a:stretch>
                  <a:fillRect l="-843" t="-4959" b="-99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2833590" y="1937300"/>
          <a:ext cx="2851845" cy="1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590" y="1937300"/>
                        <a:ext cx="2851845" cy="105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2862207" y="3653203"/>
          <a:ext cx="2576611" cy="202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07" y="3653203"/>
                        <a:ext cx="2576611" cy="2021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551107" y="89840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635514" y="1399696"/>
                <a:ext cx="6288259" cy="878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85763" indent="-385763">
                  <a:buAutoNum type="arabicPeriod"/>
                </a:pPr>
                <a:r>
                  <a:rPr lang="en-US" sz="24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2400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2400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514" y="1399696"/>
                <a:ext cx="6288259" cy="878510"/>
              </a:xfrm>
              <a:prstGeom prst="rect">
                <a:avLst/>
              </a:prstGeom>
              <a:blipFill>
                <a:blip r:embed="rId4"/>
                <a:stretch>
                  <a:fillRect l="-1260" t="-48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419558" y="1319272"/>
                <a:ext cx="6288259" cy="8398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2400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558" y="1319272"/>
                <a:ext cx="6288259" cy="839845"/>
              </a:xfrm>
              <a:prstGeom prst="rect">
                <a:avLst/>
              </a:prstGeom>
              <a:blipFill>
                <a:blip r:embed="rId5"/>
                <a:stretch>
                  <a:fillRect l="-1453" t="-5072" b="-10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1709368" y="2255172"/>
          <a:ext cx="2307464" cy="134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368" y="2255172"/>
                        <a:ext cx="2307464" cy="134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71875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1696180" y="3569357"/>
          <a:ext cx="1679481" cy="73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180" y="3569357"/>
                        <a:ext cx="1679481" cy="737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490504" y="2216410"/>
          <a:ext cx="2616689" cy="235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504" y="2216410"/>
                        <a:ext cx="2616689" cy="2353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719083" y="2502445"/>
            <a:ext cx="4357122" cy="3484657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dirty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  <a:endParaRPr lang="en-US" sz="21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0" name="Shape 505"/>
          <p:cNvSpPr/>
          <p:nvPr/>
        </p:nvSpPr>
        <p:spPr>
          <a:xfrm>
            <a:off x="6238993" y="804008"/>
            <a:ext cx="5082988" cy="2388199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68569" tIns="68569" rIns="68569" bIns="68569" anchor="ctr" anchorCtr="0">
            <a:noAutofit/>
          </a:bodyPr>
          <a:lstStyle/>
          <a:p>
            <a:endParaRPr sz="1350"/>
          </a:p>
        </p:txBody>
      </p:sp>
      <p:sp>
        <p:nvSpPr>
          <p:cNvPr id="69" name="Shape 505"/>
          <p:cNvSpPr/>
          <p:nvPr/>
        </p:nvSpPr>
        <p:spPr>
          <a:xfrm>
            <a:off x="1545025" y="739176"/>
            <a:ext cx="5082988" cy="2388199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68569" tIns="68569" rIns="68569" bIns="68569" anchor="ctr" anchorCtr="0">
            <a:noAutofit/>
          </a:bodyPr>
          <a:lstStyle/>
          <a:p>
            <a:endParaRPr sz="1350"/>
          </a:p>
        </p:txBody>
      </p:sp>
      <p:sp>
        <p:nvSpPr>
          <p:cNvPr id="23" name="TextBox 22"/>
          <p:cNvSpPr txBox="1"/>
          <p:nvPr/>
        </p:nvSpPr>
        <p:spPr>
          <a:xfrm>
            <a:off x="2635905" y="1252651"/>
            <a:ext cx="2292008" cy="41549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2068405" y="1781957"/>
            <a:ext cx="1151967" cy="115404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3" y="3125977"/>
              <a:ext cx="1270007" cy="9848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100" dirty="0">
                  <a:latin typeface="Arial" pitchFamily="34" charset="0"/>
                  <a:cs typeface="Arial" pitchFamily="34" charset="0"/>
                </a:rPr>
                <a:t>LŨY </a:t>
              </a:r>
              <a:endParaRPr lang="en-US" sz="2100" dirty="0">
                <a:latin typeface="Arial" pitchFamily="34" charset="0"/>
                <a:cs typeface="Arial" pitchFamily="34" charset="0"/>
              </a:endParaRPr>
            </a:p>
            <a:p>
              <a:r>
                <a:rPr lang="en-US" sz="2100" dirty="0">
                  <a:latin typeface="Arial" pitchFamily="34" charset="0"/>
                  <a:cs typeface="Arial" pitchFamily="34" charset="0"/>
                </a:rPr>
                <a:t>THỪA</a:t>
              </a:r>
              <a:endParaRPr lang="en-US" sz="21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325330" y="1876035"/>
            <a:ext cx="1167374" cy="1151216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374757" y="4860602"/>
              <a:ext cx="1462367" cy="9848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100" dirty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100" dirty="0">
                  <a:latin typeface="Arial" pitchFamily="34" charset="0"/>
                  <a:cs typeface="Arial" pitchFamily="34" charset="0"/>
                </a:rPr>
                <a:t>CHIA</a:t>
              </a:r>
              <a:endParaRPr lang="en-US" sz="21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646006" y="1963021"/>
            <a:ext cx="1176734" cy="1151216"/>
            <a:chOff x="2114621" y="5283051"/>
            <a:chExt cx="156897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59249" y="5725452"/>
              <a:ext cx="1524351" cy="98488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100">
                  <a:latin typeface="Arial" pitchFamily="34" charset="0"/>
                  <a:cs typeface="Arial" pitchFamily="34" charset="0"/>
                </a:rPr>
                <a:t>CỘNG, </a:t>
              </a:r>
              <a:endParaRPr lang="en-US" sz="2100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100" dirty="0">
                  <a:latin typeface="Arial" pitchFamily="34" charset="0"/>
                  <a:cs typeface="Arial" pitchFamily="34" charset="0"/>
                </a:rPr>
                <a:t>TRỪ</a:t>
              </a:r>
              <a:endParaRPr lang="en-US" sz="21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082044" y="1581749"/>
            <a:ext cx="385587" cy="378832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4366276" y="1768665"/>
            <a:ext cx="385587" cy="378832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907004" y="1316475"/>
            <a:ext cx="1636838" cy="415498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6960285" y="1902260"/>
            <a:ext cx="1151967" cy="115404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5" y="3125977"/>
              <a:ext cx="900247" cy="954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50" dirty="0">
                  <a:latin typeface="Arial" pitchFamily="34" charset="0"/>
                  <a:cs typeface="Arial" pitchFamily="34" charset="0"/>
                </a:rPr>
                <a:t>( )</a:t>
              </a:r>
              <a:endParaRPr lang="en-US" sz="405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217210" y="1996338"/>
            <a:ext cx="1167374" cy="1151216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37319" y="4796055"/>
              <a:ext cx="823304" cy="954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50" dirty="0">
                  <a:latin typeface="Arial" pitchFamily="34" charset="0"/>
                  <a:cs typeface="Arial" pitchFamily="34" charset="0"/>
                </a:rPr>
                <a:t>[ ]</a:t>
              </a:r>
              <a:endParaRPr lang="en-US" sz="405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9537886" y="2083324"/>
            <a:ext cx="1167374" cy="1151216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68569" tIns="68569" rIns="68569" bIns="68569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400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4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471301" y="5725452"/>
              <a:ext cx="900248" cy="954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50" dirty="0">
                  <a:latin typeface="Arial" pitchFamily="34" charset="0"/>
                  <a:cs typeface="Arial" pitchFamily="34" charset="0"/>
                </a:rPr>
                <a:t>{ }</a:t>
              </a:r>
              <a:endParaRPr lang="en-US" sz="405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7973923" y="1702052"/>
            <a:ext cx="385587" cy="378832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9258156" y="1888968"/>
            <a:ext cx="385587" cy="378832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839" y="4467735"/>
            <a:ext cx="2474861" cy="1088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693435" y="937451"/>
                <a:ext cx="8745967" cy="1233893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24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24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4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240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24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93435" y="937451"/>
                <a:ext cx="8745967" cy="1233893"/>
              </a:xfrm>
              <a:blipFill>
                <a:blip r:embed="rId3"/>
                <a:stretch>
                  <a:fillRect l="-1043" r="-70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162314" y="2438626"/>
            <a:ext cx="5220679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1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giải</a:t>
            </a:r>
            <a:endParaRPr lang="en-US" sz="2100" dirty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1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chiếc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lá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100" dirty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lỗ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100" dirty="0" err="1">
                <a:latin typeface="Arial" pitchFamily="34" charset="0"/>
                <a:cs typeface="Arial" pitchFamily="34" charset="0"/>
              </a:rPr>
              <a:t>khí</a:t>
            </a:r>
            <a:r>
              <a:rPr lang="en-US" sz="2100" dirty="0">
                <a:latin typeface="Arial" pitchFamily="34" charset="0"/>
                <a:cs typeface="Arial" pitchFamily="34" charset="0"/>
              </a:rPr>
              <a:t>)</a:t>
            </a:r>
            <a:endParaRPr lang="en-US" sz="21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151" y="2254031"/>
            <a:ext cx="2450306" cy="2536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7" y="5748338"/>
            <a:ext cx="84772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828800" y="1028701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2413000" y="4886326"/>
            <a:ext cx="7340600" cy="771525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1827213" y="1085850"/>
            <a:ext cx="8501062" cy="142875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2667000" y="3486150"/>
            <a:ext cx="7086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590800" y="2628900"/>
            <a:ext cx="69342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3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57250"/>
            <a:ext cx="76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57250"/>
            <a:ext cx="76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486400"/>
            <a:ext cx="76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551107" y="89840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551107" y="1390508"/>
            <a:ext cx="628825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BT4: </a:t>
            </a:r>
            <a:r>
              <a:rPr lang="en-US" sz="3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3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3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1" y="71875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760483" y="1921424"/>
                <a:ext cx="340535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7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7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27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7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7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7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483" y="1921424"/>
                <a:ext cx="3405352" cy="507831"/>
              </a:xfrm>
              <a:prstGeom prst="rect">
                <a:avLst/>
              </a:prstGeom>
              <a:blipFill>
                <a:blip r:embed="rId3"/>
                <a:stretch>
                  <a:fillRect l="-3405" t="-12048" b="-313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344309" y="1921423"/>
                <a:ext cx="3965027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3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309" y="1921423"/>
                <a:ext cx="3965027" cy="553998"/>
              </a:xfrm>
              <a:prstGeom prst="rect">
                <a:avLst/>
              </a:prstGeom>
              <a:blipFill>
                <a:blip r:embed="rId4"/>
                <a:stretch>
                  <a:fillRect l="-3692" t="-14286" b="-329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51394" y="2477039"/>
                <a:ext cx="3677308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27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/>
                        </a:rPr>
                        <m:t>               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27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/>
                        </a:rPr>
                        <m:t>       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394" y="2477039"/>
                <a:ext cx="3677308" cy="13388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839078" y="2420066"/>
                <a:ext cx="437875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27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2700" dirty="0"/>
              </a:p>
              <a:p>
                <a:r>
                  <a:rPr lang="en-US" sz="2700" dirty="0"/>
                  <a:t>                        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27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/>
                        </a:rPr>
                        <m:t>           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27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078" y="2420066"/>
                <a:ext cx="4378757" cy="1754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608407" y="931955"/>
            <a:ext cx="8957414" cy="4994090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943129" y="1103406"/>
            <a:ext cx="4287971" cy="717088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076575" y="2125293"/>
            <a:ext cx="72009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nl-NL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  <a:endParaRPr lang="nl-NL" sz="24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Char char="-"/>
            </a:pPr>
            <a:r>
              <a:rPr lang="nl-NL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342900" indent="-342900">
              <a:buFontTx/>
              <a:buChar char="-"/>
            </a:pPr>
            <a:r>
              <a:rPr lang="nl-NL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342900" indent="-342900">
              <a:buFontTx/>
              <a:buChar char="-"/>
            </a:pPr>
            <a:r>
              <a:rPr lang="nl-NL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3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7000" y="1496405"/>
            <a:ext cx="6858000" cy="1790700"/>
          </a:xfrm>
        </p:spPr>
        <p:txBody>
          <a:bodyPr>
            <a:normAutofit/>
          </a:bodyPr>
          <a:lstStyle/>
          <a:p>
            <a:r>
              <a:rPr lang="en-US" sz="6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6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6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4208759" y="3316004"/>
            <a:ext cx="368617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22845" y="3572524"/>
            <a:ext cx="6858000" cy="1241822"/>
          </a:xfrm>
        </p:spPr>
        <p:txBody>
          <a:bodyPr>
            <a:normAutofit/>
          </a:bodyPr>
          <a:lstStyle/>
          <a:p>
            <a:r>
              <a:rPr lang="en-US" sz="15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15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1138062" y="3952613"/>
            <a:ext cx="2395598" cy="2395598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9152789" y="966576"/>
            <a:ext cx="1180802" cy="1180802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9712258" y="1445204"/>
            <a:ext cx="1116302" cy="1116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2013987" y="1096567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252144" y="2444939"/>
            <a:ext cx="1175751" cy="12186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693313" y="2473753"/>
            <a:ext cx="1175751" cy="12186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3001109" y="2473754"/>
            <a:ext cx="1122485" cy="11897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6281188" y="3969726"/>
            <a:ext cx="1175751" cy="12186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840020" y="3969727"/>
            <a:ext cx="1175751" cy="12186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3417389" y="3969727"/>
            <a:ext cx="1175751" cy="12186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6981642" y="2339632"/>
            <a:ext cx="1175751" cy="12186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487509" y="1964203"/>
            <a:ext cx="2060879" cy="3866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/>
              <a:t>LUẬT CHƠI:</a:t>
            </a:r>
          </a:p>
          <a:p>
            <a:pPr algn="ctr"/>
            <a:r>
              <a:rPr lang="en-US" sz="1500" dirty="0"/>
              <a:t>1 HS SẼ LẦN LƯỢT TRẢ LỜI CÁC CÂU HỎI.</a:t>
            </a:r>
          </a:p>
          <a:p>
            <a:pPr algn="ctr"/>
            <a:r>
              <a:rPr lang="en-US" sz="1500" dirty="0"/>
              <a:t>NẾU TRẢ LỜI SAI SẼ NHƯỜNG QUYỀN TRẢ LỜI CHO BẠN KHÁC.</a:t>
            </a:r>
          </a:p>
          <a:p>
            <a:pPr algn="ctr"/>
            <a:r>
              <a:rPr lang="en-US" sz="1500" dirty="0"/>
              <a:t>HS ĐI ĐẾN CÂU HỎI CUỐI CÙNG SẼ CHIẾN THẮNG.</a:t>
            </a:r>
          </a:p>
          <a:p>
            <a:pPr algn="ctr"/>
            <a:endParaRPr lang="en-US" sz="1500" dirty="0"/>
          </a:p>
          <a:p>
            <a:pPr algn="ctr"/>
            <a:endParaRPr lang="en-US" sz="1350" dirty="0"/>
          </a:p>
          <a:p>
            <a:pPr algn="ctr"/>
            <a:endParaRPr lang="en-US" sz="1350" dirty="0"/>
          </a:p>
          <a:p>
            <a:pPr algn="ctr"/>
            <a:endParaRPr lang="en-US" sz="1350" dirty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7569518" y="5351879"/>
            <a:ext cx="401003" cy="3165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4343400" y="3829051"/>
            <a:ext cx="1981200" cy="3905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52600" y="988056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368926" y="2087166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>
                <a:latin typeface=".VnBlack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8686801" y="5372097"/>
            <a:ext cx="1168400" cy="446484"/>
            <a:chOff x="4512" y="3792"/>
            <a:chExt cx="736" cy="375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81965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1905000" y="2686051"/>
                <a:ext cx="8382000" cy="415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100" dirty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1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100" b="0" i="1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1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686051"/>
                <a:ext cx="8382000" cy="415498"/>
              </a:xfrm>
              <a:prstGeom prst="rect">
                <a:avLst/>
              </a:prstGeom>
              <a:blipFill>
                <a:blip r:embed="rId12"/>
                <a:stretch>
                  <a:fillRect l="-873" t="-10294" b="-27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9220200" y="4627960"/>
            <a:ext cx="1371600" cy="97155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943600" y="5429250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4419600" y="3771901"/>
            <a:ext cx="1752600" cy="3905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800600" y="3257551"/>
            <a:ext cx="2971800" cy="199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250" dirty="0"/>
              <a:t>a.100</a:t>
            </a:r>
            <a:endParaRPr lang="en-US" sz="2250" dirty="0"/>
          </a:p>
          <a:p>
            <a:pPr algn="l" eaLnBrk="1" hangingPunct="1">
              <a:spcBef>
                <a:spcPct val="50000"/>
              </a:spcBef>
            </a:pPr>
            <a:r>
              <a:rPr lang="en-US" sz="2250" dirty="0"/>
              <a:t>b.106</a:t>
            </a:r>
            <a:endParaRPr lang="en-US" sz="2250" dirty="0"/>
          </a:p>
          <a:p>
            <a:pPr algn="l" eaLnBrk="1" hangingPunct="1">
              <a:spcBef>
                <a:spcPct val="50000"/>
              </a:spcBef>
            </a:pPr>
            <a:r>
              <a:rPr lang="en-US" sz="2250" dirty="0"/>
              <a:t>c.150</a:t>
            </a:r>
            <a:endParaRPr lang="en-US" sz="2250" dirty="0"/>
          </a:p>
          <a:p>
            <a:pPr algn="l" eaLnBrk="1" hangingPunct="1">
              <a:spcBef>
                <a:spcPct val="50000"/>
              </a:spcBef>
            </a:pPr>
            <a:r>
              <a:rPr lang="en-US" sz="2250" dirty="0"/>
              <a:t>d.37</a:t>
            </a:r>
            <a:endParaRPr lang="en-US" sz="2250" dirty="0"/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1905000" y="1028701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686801" y="5372097"/>
            <a:ext cx="1168400" cy="446484"/>
            <a:chOff x="4512" y="3792"/>
            <a:chExt cx="736" cy="375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368926" y="2087166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>
                <a:latin typeface=".VnBlack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81965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362200" y="2686051"/>
            <a:ext cx="8001000" cy="83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1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hỉ có phép tính cộng và trừ (hoặc chỉ có phép tính nhân và chia) ta thực hiện theo thứ 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ự  nào? </a:t>
            </a:r>
            <a:endParaRPr lang="en-US" sz="21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787901" y="3505201"/>
            <a:ext cx="2832100" cy="3905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724400" y="3486150"/>
            <a:ext cx="29718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250" dirty="0"/>
              <a:t>Từ trái sang phải</a:t>
            </a:r>
            <a:endParaRPr lang="en-US" sz="2250" dirty="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9221788" y="4629150"/>
            <a:ext cx="1370012" cy="97155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9220200" y="4627960"/>
            <a:ext cx="1371600" cy="97155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791202" y="5376863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4495800" y="13823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27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1828800" y="1028701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8686801" y="5372097"/>
            <a:ext cx="1168400" cy="446484"/>
            <a:chOff x="4512" y="3792"/>
            <a:chExt cx="736" cy="375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368926" y="2087166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>
                <a:latin typeface=".VnBlack" pitchFamily="34" charset="0"/>
              </a:rPr>
              <a:t>C©u há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81965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892300" y="2514601"/>
            <a:ext cx="8458200" cy="83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theo thứ tự nào?</a:t>
            </a:r>
            <a:endParaRPr lang="en-US" sz="21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3281365" y="3714750"/>
            <a:ext cx="4529137" cy="68039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505200" y="3771901"/>
            <a:ext cx="3657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Nhân và chia, rồi đến cộng và trừ sau.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9372600" y="4742260"/>
            <a:ext cx="1371600" cy="97155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791202" y="5376863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1905000" y="1028701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8686801" y="5372099"/>
            <a:ext cx="1130300" cy="440531"/>
            <a:chOff x="4512" y="3792"/>
            <a:chExt cx="712" cy="370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368926" y="2087166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>
                <a:latin typeface=".VnBlack" pitchFamily="34" charset="0"/>
              </a:rPr>
              <a:t>C©u há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83870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905000" y="2514601"/>
            <a:ext cx="838200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</a:t>
            </a:r>
            <a:r>
              <a:rPr lang="en-US" sz="21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eo thứ tự nào?</a:t>
            </a:r>
            <a:endParaRPr lang="en-US" sz="21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133600" y="3771900"/>
            <a:ext cx="8153400" cy="36933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/>
              <a:t>Tính lũy thừa trước, rồi đến nhân và chia, cuối cùng đến cộng và trừ.</a:t>
            </a:r>
            <a:endParaRPr lang="en-US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9372600" y="4742260"/>
            <a:ext cx="1371600" cy="97155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697538" y="5372101"/>
            <a:ext cx="63190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1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1828800" y="1028701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8686801" y="5372097"/>
            <a:ext cx="1168400" cy="446484"/>
            <a:chOff x="4512" y="3792"/>
            <a:chExt cx="736" cy="375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368926" y="2087166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>
                <a:latin typeface=".VnBlack" pitchFamily="34" charset="0"/>
              </a:rPr>
              <a:t>C©u há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480060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1905000" y="2639616"/>
                <a:ext cx="8305800" cy="415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1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1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1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1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639616"/>
                <a:ext cx="8305800" cy="4154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438400" y="3519488"/>
            <a:ext cx="5867400" cy="496290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100" dirty="0"/>
              <a:t>27 </a:t>
            </a:r>
            <a:endParaRPr lang="en-US" sz="21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9372600" y="4742260"/>
            <a:ext cx="1371600" cy="97155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835652" y="5257802"/>
            <a:ext cx="76174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7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1828800" y="1028701"/>
            <a:ext cx="85344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35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1096566"/>
            <a:ext cx="1447800" cy="9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43100"/>
            <a:ext cx="845820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4343400" y="1268016"/>
            <a:ext cx="518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7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8686801" y="5372097"/>
            <a:ext cx="1168400" cy="446484"/>
            <a:chOff x="4512" y="3792"/>
            <a:chExt cx="736" cy="375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5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15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334000" y="2060974"/>
            <a:ext cx="1676400" cy="32980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407026" y="2099072"/>
            <a:ext cx="1536700" cy="25598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368926" y="2087166"/>
            <a:ext cx="16129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350" b="0" dirty="0">
                <a:latin typeface=".VnBlack" pitchFamily="34" charset="0"/>
              </a:rPr>
              <a:t>C©u hái </a:t>
            </a:r>
            <a:r>
              <a:rPr lang="en-US" sz="1350" b="0" dirty="0">
                <a:latin typeface=".VnBlack" pitchFamily="34" charset="0"/>
              </a:rPr>
              <a:t>6</a:t>
            </a:r>
            <a:endParaRPr lang="en-US" sz="1350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1485900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700" y="4800600"/>
            <a:ext cx="9715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1905000" y="2639616"/>
                <a:ext cx="8305800" cy="900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1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1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2639616"/>
                <a:ext cx="8305800" cy="9002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438400" y="3519488"/>
            <a:ext cx="5867400" cy="496290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100" dirty="0"/>
              <a:t>40</a:t>
            </a:r>
            <a:endParaRPr lang="en-US" sz="21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336927" y="5455444"/>
            <a:ext cx="742511" cy="30008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sz="135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9374188" y="4743450"/>
            <a:ext cx="1370012" cy="97155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77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7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9372600" y="4742260"/>
            <a:ext cx="1371600" cy="97155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5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835652" y="5257802"/>
            <a:ext cx="76174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7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7</TotalTime>
  <Words>963</Words>
  <Application>Microsoft Office PowerPoint</Application>
  <PresentationFormat>Widescreen</PresentationFormat>
  <Paragraphs>222</Paragraphs>
  <Slides>22</Slides>
  <Notes>6</Notes>
  <HiddenSlides>0</HiddenSlides>
  <MMClips>5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9" baseType="lpstr">
      <vt:lpstr>微软雅黑</vt:lpstr>
      <vt:lpstr>.VnArial</vt:lpstr>
      <vt:lpstr>.VnArial Narrow</vt:lpstr>
      <vt:lpstr>.VnBlack</vt:lpstr>
      <vt:lpstr>.VnBlackH</vt:lpstr>
      <vt:lpstr>.VnTime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Custom Design</vt:lpstr>
      <vt:lpstr>Equation</vt:lpstr>
      <vt:lpstr>MathType 7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1</cp:revision>
  <dcterms:created xsi:type="dcterms:W3CDTF">2021-06-07T13:44:30Z</dcterms:created>
  <dcterms:modified xsi:type="dcterms:W3CDTF">2021-10-10T14:0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